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2EAA" w:rsidRPr="009C2EAA" w:rsidRDefault="00A135B4">
      <w:pPr>
        <w:rPr>
          <w:rFonts w:ascii="Georgia Belle Skinny" w:hAnsi="Georgia Belle Skinny"/>
          <w:sz w:val="28"/>
        </w:rPr>
      </w:pPr>
      <w:r>
        <w:rPr>
          <w:rFonts w:ascii="Georgia Belle Skinny" w:hAnsi="Georgia Belle Skinny"/>
          <w:sz w:val="28"/>
        </w:rPr>
        <w:t xml:space="preserve">Honors </w:t>
      </w:r>
      <w:r w:rsidR="009C2EAA" w:rsidRPr="009C2EAA">
        <w:rPr>
          <w:rFonts w:ascii="Georgia Belle Skinny" w:hAnsi="Georgia Belle Skinny"/>
          <w:sz w:val="28"/>
        </w:rPr>
        <w:t>Algebra 2</w:t>
      </w:r>
      <w:r w:rsidR="009C2EAA" w:rsidRPr="009C2EAA">
        <w:rPr>
          <w:rFonts w:ascii="Georgia Belle Skinny" w:hAnsi="Georgia Belle Skinny"/>
          <w:sz w:val="28"/>
        </w:rPr>
        <w:tab/>
      </w:r>
      <w:r w:rsidR="009C2EAA" w:rsidRPr="009C2EAA">
        <w:rPr>
          <w:rFonts w:ascii="Georgia Belle Skinny" w:hAnsi="Georgia Belle Skinny"/>
          <w:sz w:val="28"/>
        </w:rPr>
        <w:tab/>
      </w:r>
      <w:r w:rsidR="009C2EAA" w:rsidRPr="009C2EAA">
        <w:rPr>
          <w:rFonts w:ascii="Georgia Belle Skinny" w:hAnsi="Georgia Belle Skinny"/>
          <w:sz w:val="28"/>
        </w:rPr>
        <w:tab/>
      </w:r>
      <w:r w:rsidR="009C2EAA" w:rsidRPr="009C2EAA">
        <w:rPr>
          <w:rFonts w:ascii="Georgia Belle Skinny" w:hAnsi="Georgia Belle Skinny"/>
          <w:sz w:val="28"/>
        </w:rPr>
        <w:tab/>
      </w:r>
      <w:r w:rsidR="009C2EAA" w:rsidRPr="009C2EAA">
        <w:rPr>
          <w:rFonts w:ascii="Georgia Belle Skinny" w:hAnsi="Georgia Belle Skinny"/>
          <w:sz w:val="28"/>
        </w:rPr>
        <w:tab/>
      </w:r>
      <w:r w:rsidR="009C2EAA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9C2EAA" w:rsidRPr="009C2EAA">
        <w:rPr>
          <w:rFonts w:ascii="Georgia Belle Skinny" w:hAnsi="Georgia Belle Skinny"/>
          <w:sz w:val="28"/>
        </w:rPr>
        <w:t xml:space="preserve">Name: </w:t>
      </w:r>
      <w:r w:rsidR="009C2EAA">
        <w:rPr>
          <w:rFonts w:ascii="Georgia Belle Skinny" w:hAnsi="Georgia Belle Skinny"/>
          <w:sz w:val="28"/>
        </w:rPr>
        <w:t>_</w:t>
      </w:r>
      <w:r w:rsidR="00392301">
        <w:rPr>
          <w:rFonts w:ascii="Georgia Belle Skinny" w:hAnsi="Georgia Belle Skinny"/>
          <w:sz w:val="28"/>
        </w:rPr>
        <w:t>_________________________ Binomial</w:t>
      </w:r>
      <w:r w:rsidR="009C2EAA" w:rsidRPr="009C2EAA">
        <w:rPr>
          <w:rFonts w:ascii="Georgia Belle Skinny" w:hAnsi="Georgia Belle Skinny"/>
          <w:sz w:val="28"/>
        </w:rPr>
        <w:t xml:space="preserve"> Expansion Theorem</w:t>
      </w:r>
      <w:r w:rsidR="009C2EAA" w:rsidRPr="009C2EAA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392301">
        <w:rPr>
          <w:rFonts w:ascii="Georgia Belle Skinny" w:hAnsi="Georgia Belle Skinny"/>
          <w:sz w:val="28"/>
        </w:rPr>
        <w:tab/>
      </w:r>
      <w:r w:rsidR="009C2EAA">
        <w:rPr>
          <w:rFonts w:ascii="Georgia Belle Skinny" w:hAnsi="Georgia Belle Skinny"/>
          <w:sz w:val="28"/>
        </w:rPr>
        <w:t>Date: ________________ Block: _______</w:t>
      </w:r>
    </w:p>
    <w:p w:rsidR="009C2EAA" w:rsidRDefault="009C2EAA">
      <w:pPr>
        <w:rPr>
          <w:rFonts w:ascii="Georgia Belle Skinny" w:hAnsi="Georgia Belle Skinny"/>
          <w:sz w:val="28"/>
        </w:rPr>
      </w:pPr>
    </w:p>
    <w:p w:rsidR="00215BA0" w:rsidRPr="00FB3339" w:rsidRDefault="00215BA0">
      <w:pPr>
        <w:rPr>
          <w:rFonts w:ascii="Georgia Belle Skinny" w:hAnsi="Georgia Belle Skinny"/>
          <w:b/>
          <w:sz w:val="28"/>
        </w:rPr>
      </w:pPr>
      <w:r w:rsidRPr="00FB3339">
        <w:rPr>
          <w:rFonts w:ascii="Georgia Belle Skinny" w:hAnsi="Georgia Belle Skinny"/>
          <w:b/>
          <w:sz w:val="28"/>
        </w:rPr>
        <w:t>Simplify completely.</w:t>
      </w:r>
    </w:p>
    <w:tbl>
      <w:tblPr>
        <w:tblStyle w:val="TableGrid"/>
        <w:tblW w:w="10838" w:type="dxa"/>
        <w:tblLook w:val="04A0" w:firstRow="1" w:lastRow="0" w:firstColumn="1" w:lastColumn="0" w:noHBand="0" w:noVBand="1"/>
      </w:tblPr>
      <w:tblGrid>
        <w:gridCol w:w="5419"/>
        <w:gridCol w:w="5419"/>
      </w:tblGrid>
      <w:tr w:rsidR="00215BA0" w:rsidTr="00414E62">
        <w:trPr>
          <w:trHeight w:val="6221"/>
        </w:trPr>
        <w:tc>
          <w:tcPr>
            <w:tcW w:w="5419" w:type="dxa"/>
          </w:tcPr>
          <w:p w:rsidR="00215BA0" w:rsidRPr="00FB3339" w:rsidRDefault="00215BA0" w:rsidP="00FB3339">
            <w:pPr>
              <w:rPr>
                <w:rFonts w:ascii="Georgia Belle" w:hAnsi="Georgia Belle"/>
                <w:sz w:val="28"/>
              </w:rPr>
            </w:pPr>
            <w:bookmarkStart w:id="0" w:name="OLE_LINK8"/>
            <w:bookmarkStart w:id="1" w:name="OLE_LINK7"/>
            <w:r w:rsidRPr="00FB3339">
              <w:rPr>
                <w:rFonts w:ascii="Georgia Belle" w:hAnsi="Georgia Belle" w:cs="Pupcat Rg"/>
                <w:bCs/>
                <w:sz w:val="28"/>
                <w:szCs w:val="60"/>
              </w:rPr>
              <w:t>1.)</w:t>
            </w:r>
            <w:bookmarkEnd w:id="0"/>
            <w:bookmarkEnd w:id="1"/>
            <w:r w:rsidR="00FB3339" w:rsidRPr="00FB3339">
              <w:rPr>
                <w:rFonts w:ascii="Georgia Belle" w:hAnsi="Georgia Belle"/>
                <w:sz w:val="28"/>
              </w:rPr>
              <w:t xml:space="preserve"> </w:t>
            </w:r>
            <w:r w:rsidR="00FB3339" w:rsidRPr="00FB3339">
              <w:rPr>
                <w:rFonts w:ascii="Georgia Belle" w:hAnsi="Georgia Belle"/>
                <w:position w:val="-10"/>
                <w:sz w:val="28"/>
              </w:rPr>
              <w:object w:dxaOrig="18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88" type="#_x0000_t75" style="width:94.35pt;height:16.15pt" o:ole="">
                  <v:imagedata r:id="rId4" o:title=""/>
                </v:shape>
                <o:OLEObject Type="Embed" ProgID="Equation.DSMT4" ShapeID="_x0000_i1488" DrawAspect="Content" ObjectID="_1564992979" r:id="rId5"/>
              </w:object>
            </w:r>
          </w:p>
        </w:tc>
        <w:tc>
          <w:tcPr>
            <w:tcW w:w="5419" w:type="dxa"/>
          </w:tcPr>
          <w:p w:rsidR="00215BA0" w:rsidRPr="00FB3339" w:rsidRDefault="00215BA0" w:rsidP="00FB3339">
            <w:pPr>
              <w:rPr>
                <w:rFonts w:ascii="Georgia Belle" w:hAnsi="Georgia Belle"/>
                <w:sz w:val="28"/>
              </w:rPr>
            </w:pPr>
            <w:r w:rsidRPr="00FB3339">
              <w:rPr>
                <w:rFonts w:ascii="Georgia Belle" w:hAnsi="Georgia Belle"/>
                <w:sz w:val="28"/>
              </w:rPr>
              <w:t xml:space="preserve">2.) </w:t>
            </w:r>
            <w:r w:rsidR="00FB3339" w:rsidRPr="00FB3339">
              <w:rPr>
                <w:rFonts w:ascii="Georgia Belle" w:hAnsi="Georgia Belle"/>
                <w:position w:val="-10"/>
                <w:sz w:val="28"/>
              </w:rPr>
              <w:object w:dxaOrig="2540" w:dyaOrig="320">
                <v:shape id="_x0000_i1489" type="#_x0000_t75" style="width:126.6pt;height:16.15pt" o:ole="">
                  <v:imagedata r:id="rId6" o:title=""/>
                </v:shape>
                <o:OLEObject Type="Embed" ProgID="Equation.DSMT4" ShapeID="_x0000_i1489" DrawAspect="Content" ObjectID="_1564992980" r:id="rId7"/>
              </w:object>
            </w:r>
          </w:p>
        </w:tc>
      </w:tr>
      <w:tr w:rsidR="00215BA0" w:rsidTr="00414E62">
        <w:trPr>
          <w:trHeight w:val="6221"/>
        </w:trPr>
        <w:tc>
          <w:tcPr>
            <w:tcW w:w="5419" w:type="dxa"/>
          </w:tcPr>
          <w:p w:rsidR="00215BA0" w:rsidRPr="00FB3339" w:rsidRDefault="00FB3339">
            <w:pPr>
              <w:rPr>
                <w:rFonts w:ascii="Georgia Belle" w:hAnsi="Georgia Belle"/>
                <w:sz w:val="28"/>
              </w:rPr>
            </w:pPr>
            <w:r>
              <w:rPr>
                <w:rFonts w:ascii="Georgia Belle" w:hAnsi="Georgia Belle"/>
                <w:sz w:val="28"/>
              </w:rPr>
              <w:t xml:space="preserve">3.) </w:t>
            </w:r>
            <w:r w:rsidRPr="00FB3339">
              <w:rPr>
                <w:rFonts w:ascii="Georgia Belle" w:hAnsi="Georgia Belle" w:cs="Pupcat Rg"/>
                <w:bCs/>
                <w:position w:val="-10"/>
                <w:sz w:val="28"/>
                <w:szCs w:val="60"/>
              </w:rPr>
              <w:object w:dxaOrig="2799" w:dyaOrig="360">
                <v:shape id="_x0000_i1490" type="#_x0000_t75" style="width:150.2pt;height:19.85pt" o:ole="">
                  <v:imagedata r:id="rId8" o:title=""/>
                </v:shape>
                <o:OLEObject Type="Embed" ProgID="Equation.DSMT4" ShapeID="_x0000_i1490" DrawAspect="Content" ObjectID="_1564992981" r:id="rId9"/>
              </w:object>
            </w:r>
          </w:p>
        </w:tc>
        <w:tc>
          <w:tcPr>
            <w:tcW w:w="5419" w:type="dxa"/>
          </w:tcPr>
          <w:p w:rsidR="00215BA0" w:rsidRPr="00FB3339" w:rsidRDefault="00FB3339">
            <w:pPr>
              <w:rPr>
                <w:rFonts w:ascii="Georgia Belle" w:hAnsi="Georgia Belle"/>
                <w:sz w:val="28"/>
              </w:rPr>
            </w:pPr>
            <w:r>
              <w:rPr>
                <w:rFonts w:ascii="Georgia Belle" w:hAnsi="Georgia Belle"/>
                <w:sz w:val="28"/>
              </w:rPr>
              <w:t>4.)</w:t>
            </w:r>
            <w:r w:rsidRPr="00FB3339">
              <w:rPr>
                <w:rFonts w:ascii="Georgia Belle" w:hAnsi="Georgia Belle" w:cs="Pupcat Rg"/>
                <w:bCs/>
                <w:sz w:val="28"/>
                <w:szCs w:val="60"/>
              </w:rPr>
              <w:t xml:space="preserve"> </w:t>
            </w:r>
            <w:r w:rsidRPr="00FB3339">
              <w:rPr>
                <w:rFonts w:ascii="Georgia Belle" w:hAnsi="Georgia Belle" w:cs="Pupcat Rg"/>
                <w:bCs/>
                <w:position w:val="-10"/>
                <w:sz w:val="28"/>
                <w:szCs w:val="60"/>
              </w:rPr>
              <w:object w:dxaOrig="3660" w:dyaOrig="360">
                <v:shape id="_x0000_i1491" type="#_x0000_t75" style="width:196.15pt;height:19.85pt" o:ole="">
                  <v:imagedata r:id="rId10" o:title=""/>
                </v:shape>
                <o:OLEObject Type="Embed" ProgID="Equation.DSMT4" ShapeID="_x0000_i1491" DrawAspect="Content" ObjectID="_1564992982" r:id="rId11"/>
              </w:object>
            </w:r>
          </w:p>
        </w:tc>
      </w:tr>
    </w:tbl>
    <w:p w:rsidR="009C2EAA" w:rsidRPr="009C2EAA" w:rsidRDefault="009C2EAA">
      <w:pPr>
        <w:rPr>
          <w:rFonts w:ascii="Georgia Belle Skinny" w:hAnsi="Georgia Belle Skinny"/>
          <w:b/>
          <w:sz w:val="28"/>
        </w:rPr>
      </w:pPr>
      <w:r w:rsidRPr="009C2EAA">
        <w:rPr>
          <w:rFonts w:ascii="Georgia Belle Skinny" w:hAnsi="Georgia Belle Skinny"/>
          <w:b/>
          <w:sz w:val="28"/>
        </w:rPr>
        <w:lastRenderedPageBreak/>
        <w:t>Use the Binomial Expansion Theorem to complete the following binomials.</w:t>
      </w:r>
    </w:p>
    <w:tbl>
      <w:tblPr>
        <w:tblStyle w:val="TableGrid"/>
        <w:tblW w:w="10868" w:type="dxa"/>
        <w:tblLook w:val="04A0" w:firstRow="1" w:lastRow="0" w:firstColumn="1" w:lastColumn="0" w:noHBand="0" w:noVBand="1"/>
      </w:tblPr>
      <w:tblGrid>
        <w:gridCol w:w="10868"/>
      </w:tblGrid>
      <w:tr w:rsidR="009C2EAA" w:rsidRPr="009C2EAA" w:rsidTr="002C2B2A">
        <w:trPr>
          <w:trHeight w:val="3382"/>
        </w:trPr>
        <w:tc>
          <w:tcPr>
            <w:tcW w:w="10868" w:type="dxa"/>
          </w:tcPr>
          <w:p w:rsidR="00FB3339" w:rsidRDefault="00FB3339" w:rsidP="00FB3339">
            <w:pPr>
              <w:rPr>
                <w:rFonts w:ascii="Georgia Belle Skinny" w:hAnsi="Georgia Belle Skinny"/>
                <w:sz w:val="28"/>
              </w:rPr>
            </w:pPr>
            <w:r>
              <w:rPr>
                <w:rFonts w:ascii="Georgia Belle Skinny" w:hAnsi="Georgia Belle Skinny"/>
                <w:sz w:val="28"/>
              </w:rPr>
              <w:t>5</w:t>
            </w:r>
            <w:r w:rsidR="009C2EAA" w:rsidRPr="009C2EAA">
              <w:rPr>
                <w:rFonts w:ascii="Georgia Belle Skinny" w:hAnsi="Georgia Belle Skinny"/>
                <w:sz w:val="28"/>
              </w:rPr>
              <w:t xml:space="preserve">.) </w:t>
            </w:r>
            <w:r w:rsidRPr="009C2EAA">
              <w:rPr>
                <w:rFonts w:ascii="Georgia Belle Skinny" w:hAnsi="Georgia Belle Skinny"/>
                <w:sz w:val="28"/>
              </w:rPr>
              <w:t>Find the 2</w:t>
            </w:r>
            <w:r w:rsidRPr="009C2EAA">
              <w:rPr>
                <w:rFonts w:ascii="Georgia Belle Skinny" w:hAnsi="Georgia Belle Skinny"/>
                <w:sz w:val="28"/>
                <w:vertAlign w:val="superscript"/>
              </w:rPr>
              <w:t>nd</w:t>
            </w:r>
            <w:r w:rsidRPr="009C2EAA">
              <w:rPr>
                <w:rFonts w:ascii="Georgia Belle Skinny" w:hAnsi="Georgia Belle Skinny"/>
                <w:sz w:val="28"/>
              </w:rPr>
              <w:t xml:space="preserve"> term of the polynomial </w:t>
            </w:r>
            <w:r w:rsidRPr="009C2EAA">
              <w:rPr>
                <w:rFonts w:ascii="Georgia Belle Skinny" w:hAnsi="Georgia Belle Skinny"/>
                <w:position w:val="-10"/>
                <w:sz w:val="28"/>
              </w:rPr>
              <w:object w:dxaOrig="900" w:dyaOrig="360">
                <v:shape id="_x0000_i1812" type="#_x0000_t75" style="width:45.95pt;height:18.6pt" o:ole="">
                  <v:imagedata r:id="rId12" o:title=""/>
                </v:shape>
                <o:OLEObject Type="Embed" ProgID="Equation.DSMT4" ShapeID="_x0000_i1812" DrawAspect="Content" ObjectID="_1564992983" r:id="rId13"/>
              </w:object>
            </w:r>
            <w:r w:rsidRPr="009C2EAA">
              <w:rPr>
                <w:rFonts w:ascii="Georgia Belle Skinny" w:hAnsi="Georgia Belle Skinny"/>
                <w:sz w:val="28"/>
              </w:rPr>
              <w:t xml:space="preserve"> using the expansion theorem.</w:t>
            </w:r>
          </w:p>
          <w:p w:rsidR="009C2EAA" w:rsidRPr="009C2EAA" w:rsidRDefault="009C2EAA" w:rsidP="00FB3339">
            <w:pPr>
              <w:rPr>
                <w:rFonts w:ascii="Georgia Belle Skinny" w:hAnsi="Georgia Belle Skinny"/>
                <w:sz w:val="28"/>
              </w:rPr>
            </w:pPr>
            <w:bookmarkStart w:id="2" w:name="_GoBack"/>
            <w:bookmarkEnd w:id="2"/>
          </w:p>
        </w:tc>
      </w:tr>
      <w:tr w:rsidR="009C2EAA" w:rsidRPr="009C2EAA" w:rsidTr="002C2B2A">
        <w:trPr>
          <w:trHeight w:val="3473"/>
        </w:trPr>
        <w:tc>
          <w:tcPr>
            <w:tcW w:w="10868" w:type="dxa"/>
          </w:tcPr>
          <w:p w:rsidR="009C2EAA" w:rsidRPr="009C2EAA" w:rsidRDefault="00FB3339" w:rsidP="00FB3339">
            <w:pPr>
              <w:rPr>
                <w:rFonts w:ascii="Georgia Belle Skinny" w:hAnsi="Georgia Belle Skinny"/>
                <w:sz w:val="28"/>
              </w:rPr>
            </w:pPr>
            <w:r>
              <w:rPr>
                <w:rFonts w:ascii="Georgia Belle Skinny" w:hAnsi="Georgia Belle Skinny"/>
                <w:sz w:val="28"/>
              </w:rPr>
              <w:t>6.</w:t>
            </w:r>
            <w:r w:rsidR="009C2EAA" w:rsidRPr="009C2EAA">
              <w:rPr>
                <w:rFonts w:ascii="Georgia Belle Skinny" w:hAnsi="Georgia Belle Skinny"/>
                <w:sz w:val="28"/>
              </w:rPr>
              <w:t>)</w:t>
            </w:r>
            <w:r w:rsidRPr="009C2EAA">
              <w:rPr>
                <w:rFonts w:ascii="Georgia Belle Skinny" w:hAnsi="Georgia Belle Skinny"/>
                <w:sz w:val="28"/>
              </w:rPr>
              <w:t xml:space="preserve"> </w:t>
            </w:r>
            <w:r>
              <w:rPr>
                <w:rFonts w:ascii="Georgia Belle Skinny" w:hAnsi="Georgia Belle Skinny"/>
                <w:sz w:val="28"/>
              </w:rPr>
              <w:t>Find the 3</w:t>
            </w:r>
            <w:r w:rsidRPr="00392301">
              <w:rPr>
                <w:rFonts w:ascii="Georgia Belle Skinny" w:hAnsi="Georgia Belle Skinny"/>
                <w:sz w:val="28"/>
                <w:vertAlign w:val="superscript"/>
              </w:rPr>
              <w:t>rd</w:t>
            </w:r>
            <w:r>
              <w:rPr>
                <w:rFonts w:ascii="Georgia Belle Skinny" w:hAnsi="Georgia Belle Skinny"/>
                <w:sz w:val="28"/>
              </w:rPr>
              <w:t xml:space="preserve"> term of the polynomial </w:t>
            </w:r>
            <w:r w:rsidRPr="00392301">
              <w:rPr>
                <w:rFonts w:ascii="Georgia Belle Skinny" w:hAnsi="Georgia Belle Skinny"/>
                <w:position w:val="-10"/>
                <w:sz w:val="28"/>
              </w:rPr>
              <w:object w:dxaOrig="999" w:dyaOrig="360">
                <v:shape id="_x0000_i1823" type="#_x0000_t75" style="width:49.65pt;height:18.6pt" o:ole="">
                  <v:imagedata r:id="rId14" o:title=""/>
                </v:shape>
                <o:OLEObject Type="Embed" ProgID="Equation.DSMT4" ShapeID="_x0000_i1823" DrawAspect="Content" ObjectID="_1564992984" r:id="rId15"/>
              </w:object>
            </w:r>
            <w:r>
              <w:rPr>
                <w:rFonts w:ascii="Georgia Belle Skinny" w:hAnsi="Georgia Belle Skinny"/>
                <w:sz w:val="28"/>
              </w:rPr>
              <w:t xml:space="preserve"> using the expansion theorem.</w:t>
            </w:r>
            <w:r w:rsidRPr="009C2EAA">
              <w:rPr>
                <w:rFonts w:ascii="Georgia Belle Skinny" w:hAnsi="Georgia Belle Skinny"/>
                <w:sz w:val="28"/>
              </w:rPr>
              <w:t xml:space="preserve"> </w:t>
            </w:r>
          </w:p>
        </w:tc>
      </w:tr>
      <w:tr w:rsidR="009C2EAA" w:rsidRPr="009C2EAA" w:rsidTr="002C2B2A">
        <w:trPr>
          <w:trHeight w:val="3473"/>
        </w:trPr>
        <w:tc>
          <w:tcPr>
            <w:tcW w:w="10868" w:type="dxa"/>
          </w:tcPr>
          <w:p w:rsidR="009C2EAA" w:rsidRPr="009C2EAA" w:rsidRDefault="00FB3339" w:rsidP="00FB3339">
            <w:pPr>
              <w:rPr>
                <w:rFonts w:ascii="Georgia Belle Skinny" w:hAnsi="Georgia Belle Skinny"/>
                <w:sz w:val="28"/>
              </w:rPr>
            </w:pPr>
            <w:r>
              <w:rPr>
                <w:rFonts w:ascii="Georgia Belle Skinny" w:hAnsi="Georgia Belle Skinny"/>
                <w:sz w:val="28"/>
              </w:rPr>
              <w:t>7</w:t>
            </w:r>
            <w:r w:rsidR="009C2EAA" w:rsidRPr="009C2EAA">
              <w:rPr>
                <w:rFonts w:ascii="Georgia Belle Skinny" w:hAnsi="Georgia Belle Skinny"/>
                <w:sz w:val="28"/>
              </w:rPr>
              <w:t xml:space="preserve">.) </w:t>
            </w:r>
            <w:r w:rsidRPr="009C2EAA">
              <w:rPr>
                <w:rFonts w:ascii="Georgia Belle Skinny" w:hAnsi="Georgia Belle Skinny"/>
                <w:sz w:val="28"/>
              </w:rPr>
              <w:t xml:space="preserve">Simplify completely: </w:t>
            </w:r>
            <w:r w:rsidRPr="009C2EAA">
              <w:rPr>
                <w:rFonts w:ascii="Georgia Belle Skinny" w:hAnsi="Georgia Belle Skinny"/>
                <w:position w:val="-10"/>
                <w:sz w:val="28"/>
              </w:rPr>
              <w:object w:dxaOrig="740" w:dyaOrig="360">
                <v:shape id="_x0000_i1814" type="#_x0000_t75" style="width:37.25pt;height:18.6pt" o:ole="">
                  <v:imagedata r:id="rId16" o:title=""/>
                </v:shape>
                <o:OLEObject Type="Embed" ProgID="Equation.DSMT4" ShapeID="_x0000_i1814" DrawAspect="Content" ObjectID="_1564992985" r:id="rId17"/>
              </w:object>
            </w:r>
          </w:p>
        </w:tc>
      </w:tr>
      <w:tr w:rsidR="00392301" w:rsidRPr="009C2EAA" w:rsidTr="002C2B2A">
        <w:trPr>
          <w:trHeight w:val="3473"/>
        </w:trPr>
        <w:tc>
          <w:tcPr>
            <w:tcW w:w="10868" w:type="dxa"/>
          </w:tcPr>
          <w:p w:rsidR="00392301" w:rsidRDefault="00FB3339" w:rsidP="00FB3339">
            <w:pPr>
              <w:rPr>
                <w:rFonts w:ascii="Georgia Belle Skinny" w:hAnsi="Georgia Belle Skinny"/>
                <w:sz w:val="28"/>
              </w:rPr>
            </w:pPr>
            <w:r>
              <w:rPr>
                <w:rFonts w:ascii="Georgia Belle Skinny" w:hAnsi="Georgia Belle Skinny"/>
                <w:sz w:val="28"/>
              </w:rPr>
              <w:t>8</w:t>
            </w:r>
            <w:r w:rsidR="00392301">
              <w:rPr>
                <w:rFonts w:ascii="Georgia Belle Skinny" w:hAnsi="Georgia Belle Skinny"/>
                <w:sz w:val="28"/>
              </w:rPr>
              <w:t xml:space="preserve">.) </w:t>
            </w:r>
            <w:r w:rsidRPr="009C2EAA">
              <w:rPr>
                <w:rFonts w:ascii="Georgia Belle Skinny" w:hAnsi="Georgia Belle Skinny"/>
                <w:sz w:val="28"/>
              </w:rPr>
              <w:t xml:space="preserve">Simplify completely: </w:t>
            </w:r>
            <w:r w:rsidRPr="009C2EAA">
              <w:rPr>
                <w:rFonts w:ascii="Georgia Belle Skinny" w:hAnsi="Georgia Belle Skinny"/>
                <w:position w:val="-10"/>
                <w:sz w:val="28"/>
              </w:rPr>
              <w:object w:dxaOrig="740" w:dyaOrig="360">
                <v:shape id="_x0000_i1815" type="#_x0000_t75" style="width:37.25pt;height:18.6pt" o:ole="">
                  <v:imagedata r:id="rId18" o:title=""/>
                </v:shape>
                <o:OLEObject Type="Embed" ProgID="Equation.DSMT4" ShapeID="_x0000_i1815" DrawAspect="Content" ObjectID="_1564992986" r:id="rId19"/>
              </w:object>
            </w:r>
          </w:p>
        </w:tc>
      </w:tr>
    </w:tbl>
    <w:p w:rsidR="009C2EAA" w:rsidRPr="009C2EAA" w:rsidRDefault="009C2EAA">
      <w:pPr>
        <w:rPr>
          <w:rFonts w:ascii="Georgia Belle Skinny" w:hAnsi="Georgia Belle Skinny"/>
          <w:sz w:val="28"/>
        </w:rPr>
      </w:pPr>
    </w:p>
    <w:sectPr w:rsidR="009C2EAA" w:rsidRPr="009C2EAA" w:rsidSect="009C2EA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 Belle Skinny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Georgia Bell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Pupcat Rg">
    <w:panose1 w:val="04010506000000020004"/>
    <w:charset w:val="00"/>
    <w:family w:val="decorative"/>
    <w:pitch w:val="variable"/>
    <w:sig w:usb0="A000006F" w:usb1="1000001B" w:usb2="00000000" w:usb3="00000000" w:csb0="000000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2EAA"/>
    <w:rsid w:val="00215BA0"/>
    <w:rsid w:val="002C2B2A"/>
    <w:rsid w:val="00392301"/>
    <w:rsid w:val="00414E62"/>
    <w:rsid w:val="00830633"/>
    <w:rsid w:val="009C09AC"/>
    <w:rsid w:val="009C2EAA"/>
    <w:rsid w:val="00A135B4"/>
    <w:rsid w:val="00D10AE6"/>
    <w:rsid w:val="00FB33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17FD20"/>
  <w15:chartTrackingRefBased/>
  <w15:docId w15:val="{27C08A05-D47A-4F68-BAD9-28EE89268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C2E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C2E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EA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3</Pages>
  <Words>97</Words>
  <Characters>55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6-02-11T17:06:00Z</cp:lastPrinted>
  <dcterms:created xsi:type="dcterms:W3CDTF">2016-02-11T17:06:00Z</dcterms:created>
  <dcterms:modified xsi:type="dcterms:W3CDTF">2017-08-23T15:29:00Z</dcterms:modified>
</cp:coreProperties>
</file>